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F90E10" w:rsidRDefault="00A03CD6">
      <w:pPr>
        <w:rPr>
          <w:b/>
        </w:rPr>
      </w:pPr>
      <w:bookmarkStart w:id="0" w:name="_GoBack"/>
      <w:bookmarkEnd w:id="0"/>
      <w:r w:rsidRPr="00F90E10">
        <w:rPr>
          <w:b/>
        </w:rPr>
        <w:t>Cons</w:t>
      </w:r>
      <w:r w:rsidR="00F90E10" w:rsidRPr="00F90E10">
        <w:rPr>
          <w:b/>
        </w:rPr>
        <w:t xml:space="preserve">tant of Proportionality </w:t>
      </w:r>
      <w:r w:rsidR="00F90E10">
        <w:rPr>
          <w:b/>
        </w:rPr>
        <w:tab/>
      </w:r>
      <w:r w:rsidR="00F90E10">
        <w:rPr>
          <w:b/>
        </w:rPr>
        <w:tab/>
      </w:r>
      <w:r w:rsidR="00F90E10">
        <w:rPr>
          <w:b/>
        </w:rPr>
        <w:tab/>
      </w:r>
      <w:r w:rsidR="00F90E10">
        <w:rPr>
          <w:b/>
        </w:rPr>
        <w:tab/>
        <w:t>Name___________________</w:t>
      </w:r>
    </w:p>
    <w:p w:rsidR="00A03CD6" w:rsidRDefault="00A03CD6"/>
    <w:p w:rsidR="008F48DD" w:rsidRDefault="00A03CD6">
      <w:pPr>
        <w:rPr>
          <w:b/>
        </w:rPr>
      </w:pPr>
      <w:r w:rsidRPr="008F48DD">
        <w:rPr>
          <w:b/>
        </w:rPr>
        <w:t xml:space="preserve">Find the constant of proportionality, </w:t>
      </w:r>
      <w:r w:rsidRPr="008F48DD">
        <w:rPr>
          <w:b/>
          <w:i/>
        </w:rPr>
        <w:t>k</w:t>
      </w:r>
      <w:r w:rsidRPr="008F48DD">
        <w:rPr>
          <w:b/>
        </w:rPr>
        <w:t>, represented by each of the following:</w:t>
      </w:r>
    </w:p>
    <w:p w:rsidR="008F48DD" w:rsidRPr="008F48DD" w:rsidRDefault="008F48DD">
      <w:pPr>
        <w:rPr>
          <w:b/>
        </w:rPr>
      </w:pPr>
    </w:p>
    <w:tbl>
      <w:tblPr>
        <w:tblStyle w:val="TableGrid"/>
        <w:tblpPr w:leftFromText="180" w:rightFromText="180" w:vertAnchor="text" w:horzAnchor="page" w:tblpX="2257" w:tblpY="-34"/>
        <w:tblW w:w="0" w:type="auto"/>
        <w:tblLook w:val="04A0" w:firstRow="1" w:lastRow="0" w:firstColumn="1" w:lastColumn="0" w:noHBand="0" w:noVBand="1"/>
      </w:tblPr>
      <w:tblGrid>
        <w:gridCol w:w="336"/>
        <w:gridCol w:w="456"/>
      </w:tblGrid>
      <w:tr w:rsidR="008F48DD" w:rsidTr="008F48DD">
        <w:tc>
          <w:tcPr>
            <w:tcW w:w="0" w:type="auto"/>
            <w:vAlign w:val="center"/>
          </w:tcPr>
          <w:p w:rsidR="008F48DD" w:rsidRPr="008F48DD" w:rsidRDefault="008F48DD" w:rsidP="008F48DD">
            <w:pPr>
              <w:rPr>
                <w:b/>
                <w:i/>
              </w:rPr>
            </w:pPr>
            <w:r w:rsidRPr="008F48DD">
              <w:rPr>
                <w:b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8F48DD" w:rsidRPr="008F48DD" w:rsidRDefault="008F48DD" w:rsidP="008F48DD">
            <w:pPr>
              <w:rPr>
                <w:b/>
                <w:i/>
              </w:rPr>
            </w:pPr>
            <w:r w:rsidRPr="008F48DD">
              <w:rPr>
                <w:b/>
                <w:i/>
              </w:rPr>
              <w:t>y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r>
              <w:t>1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r>
              <w:t>4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r>
              <w:t>2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r>
              <w:t>8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r>
              <w:t>3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r>
              <w:t>12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r>
              <w:t>4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r>
              <w:t>16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r>
              <w:t>5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r>
              <w:t>20</w:t>
            </w:r>
          </w:p>
        </w:tc>
      </w:tr>
    </w:tbl>
    <w:p w:rsidR="008F48DD" w:rsidRDefault="008F48DD">
      <w:pPr>
        <w:sectPr w:rsidR="008F48DD" w:rsidSect="008F48DD">
          <w:headerReference w:type="default" r:id="rId8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16F3B" w:rsidRDefault="00716F3B">
      <w:r>
        <w:lastRenderedPageBreak/>
        <w:t>1.</w:t>
      </w:r>
    </w:p>
    <w:p w:rsidR="00A03CD6" w:rsidRDefault="00A03CD6"/>
    <w:p w:rsidR="008F48DD" w:rsidRDefault="008F48DD"/>
    <w:p w:rsidR="008F48DD" w:rsidRDefault="008F48DD"/>
    <w:p w:rsidR="008F48DD" w:rsidRDefault="008F48DD"/>
    <w:p w:rsidR="00A03CD6" w:rsidRDefault="00A03CD6" w:rsidP="008F48DD"/>
    <w:p w:rsidR="008F48DD" w:rsidRDefault="00716F3B" w:rsidP="00716F3B">
      <w:r>
        <w:lastRenderedPageBreak/>
        <w:t xml:space="preserve">2. </w:t>
      </w:r>
      <w:r w:rsidR="008F48DD">
        <w:tab/>
      </w:r>
      <w:r w:rsidRPr="00932C12"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6.5pt" o:ole="">
            <v:imagedata r:id="rId9" o:title=""/>
          </v:shape>
          <o:OLEObject Type="Embed" ProgID="Equation.DSMT4" ShapeID="_x0000_i1025" DrawAspect="Content" ObjectID="_1430218360" r:id="rId10"/>
        </w:object>
      </w:r>
    </w:p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>
      <w:p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16F3B" w:rsidRDefault="008F48DD" w:rsidP="00716F3B">
      <w:r>
        <w:rPr>
          <w:noProof/>
          <w:lang w:eastAsia="en-US"/>
        </w:rPr>
        <w:lastRenderedPageBreak/>
        <w:drawing>
          <wp:anchor distT="0" distB="0" distL="114300" distR="114300" simplePos="0" relativeHeight="251658240" behindDoc="1" locked="0" layoutInCell="1" allowOverlap="1" wp14:anchorId="01B19B5D" wp14:editId="15A202F9">
            <wp:simplePos x="0" y="0"/>
            <wp:positionH relativeFrom="column">
              <wp:posOffset>3611880</wp:posOffset>
            </wp:positionH>
            <wp:positionV relativeFrom="paragraph">
              <wp:posOffset>99060</wp:posOffset>
            </wp:positionV>
            <wp:extent cx="2583180" cy="24003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neg2x.png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3" t="12085" r="13763" b="11783"/>
                    <a:stretch/>
                  </pic:blipFill>
                  <pic:spPr bwMode="auto">
                    <a:xfrm>
                      <a:off x="0" y="0"/>
                      <a:ext cx="2583180" cy="2400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48DD" w:rsidRDefault="008F48DD" w:rsidP="00716F3B">
      <w:p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F48DD" w:rsidRDefault="00716F3B" w:rsidP="00716F3B">
      <w:r>
        <w:lastRenderedPageBreak/>
        <w:t xml:space="preserve">3. </w:t>
      </w:r>
      <w:r w:rsidR="008F48DD">
        <w:tab/>
      </w:r>
      <w:r>
        <w:t>A cell phone</w:t>
      </w:r>
      <w:r w:rsidR="00B6617C">
        <w:t xml:space="preserve"> company charges $0.30 </w:t>
      </w:r>
    </w:p>
    <w:p w:rsidR="00716F3B" w:rsidRDefault="00B6617C" w:rsidP="008F48DD">
      <w:pPr>
        <w:ind w:left="720"/>
      </w:pPr>
      <w:r>
        <w:t>for each call.</w:t>
      </w:r>
    </w:p>
    <w:p w:rsidR="008F48DD" w:rsidRDefault="008F48DD" w:rsidP="00716F3B"/>
    <w:p w:rsidR="008F48DD" w:rsidRDefault="008F48DD" w:rsidP="00716F3B"/>
    <w:p w:rsidR="00716F3B" w:rsidRDefault="00716F3B" w:rsidP="00716F3B"/>
    <w:p w:rsidR="00716F3B" w:rsidRDefault="00716F3B" w:rsidP="00716F3B"/>
    <w:p w:rsidR="008F48DD" w:rsidRDefault="008F48DD" w:rsidP="008F48DD">
      <w:pPr>
        <w:rPr>
          <w:noProof/>
          <w:lang w:eastAsia="en-US"/>
        </w:rPr>
      </w:pPr>
      <w:r>
        <w:rPr>
          <w:noProof/>
          <w:lang w:eastAsia="en-US"/>
        </w:rPr>
        <w:lastRenderedPageBreak/>
        <w:t>4.</w:t>
      </w: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716F3B" w:rsidRDefault="00716F3B" w:rsidP="008F48DD">
      <w:pPr>
        <w:ind w:firstLine="720"/>
      </w:pPr>
    </w:p>
    <w:p w:rsidR="008F48DD" w:rsidRDefault="008F48DD" w:rsidP="008F48DD">
      <w:pPr>
        <w:ind w:firstLine="720"/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8F48DD" w:rsidRDefault="008F48DD" w:rsidP="008F48DD">
      <w:pPr>
        <w:ind w:firstLine="720"/>
      </w:pPr>
    </w:p>
    <w:p w:rsidR="008F48DD" w:rsidRDefault="008F48DD" w:rsidP="008F48DD"/>
    <w:p w:rsidR="008F48DD" w:rsidRDefault="008F48DD" w:rsidP="008F48DD"/>
    <w:p w:rsidR="008F48DD" w:rsidRDefault="008F48DD" w:rsidP="008F48DD"/>
    <w:tbl>
      <w:tblPr>
        <w:tblStyle w:val="TableGrid"/>
        <w:tblpPr w:leftFromText="180" w:rightFromText="180" w:vertAnchor="text" w:horzAnchor="page" w:tblpX="2221" w:tblpY="14"/>
        <w:tblW w:w="0" w:type="auto"/>
        <w:tblLook w:val="04A0" w:firstRow="1" w:lastRow="0" w:firstColumn="1" w:lastColumn="0" w:noHBand="0" w:noVBand="1"/>
      </w:tblPr>
      <w:tblGrid>
        <w:gridCol w:w="456"/>
        <w:gridCol w:w="592"/>
      </w:tblGrid>
      <w:tr w:rsidR="008F48DD" w:rsidTr="008F48DD">
        <w:tc>
          <w:tcPr>
            <w:tcW w:w="0" w:type="auto"/>
            <w:vAlign w:val="center"/>
          </w:tcPr>
          <w:p w:rsidR="008F48DD" w:rsidRPr="008F48DD" w:rsidRDefault="008F48DD" w:rsidP="008F48DD">
            <w:pPr>
              <w:jc w:val="center"/>
              <w:rPr>
                <w:b/>
                <w:i/>
              </w:rPr>
            </w:pPr>
            <w:r w:rsidRPr="008F48DD">
              <w:rPr>
                <w:b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8F48DD" w:rsidRPr="008F48DD" w:rsidRDefault="008F48DD" w:rsidP="008F48DD">
            <w:pPr>
              <w:jc w:val="center"/>
              <w:rPr>
                <w:b/>
                <w:i/>
              </w:rPr>
            </w:pPr>
            <w:r w:rsidRPr="008F48DD">
              <w:rPr>
                <w:b/>
                <w:i/>
              </w:rPr>
              <w:t>y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−12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−30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7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−42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−60</w:t>
            </w:r>
          </w:p>
        </w:tc>
      </w:tr>
      <w:tr w:rsidR="008F48DD" w:rsidTr="008F48DD"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12</w:t>
            </w:r>
          </w:p>
        </w:tc>
        <w:tc>
          <w:tcPr>
            <w:tcW w:w="0" w:type="auto"/>
            <w:vAlign w:val="center"/>
          </w:tcPr>
          <w:p w:rsidR="008F48DD" w:rsidRDefault="008F48DD" w:rsidP="008F48DD">
            <w:pPr>
              <w:jc w:val="center"/>
            </w:pPr>
            <w:r>
              <w:t>−72</w:t>
            </w:r>
          </w:p>
        </w:tc>
      </w:tr>
    </w:tbl>
    <w:p w:rsidR="008F48DD" w:rsidRDefault="008F48DD" w:rsidP="00716F3B">
      <w:p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16F3B" w:rsidRDefault="00716F3B" w:rsidP="00716F3B">
      <w:r>
        <w:lastRenderedPageBreak/>
        <w:t xml:space="preserve">5. </w:t>
      </w:r>
    </w:p>
    <w:p w:rsidR="00716F3B" w:rsidRDefault="00716F3B" w:rsidP="00716F3B"/>
    <w:p w:rsidR="00716F3B" w:rsidRDefault="00716F3B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716F3B" w:rsidRDefault="00716F3B" w:rsidP="00716F3B">
      <w:r>
        <w:lastRenderedPageBreak/>
        <w:t xml:space="preserve">6. </w:t>
      </w:r>
      <w:r w:rsidR="008F48DD">
        <w:tab/>
      </w:r>
      <w:r w:rsidRPr="00932C12">
        <w:rPr>
          <w:position w:val="-10"/>
        </w:rPr>
        <w:object w:dxaOrig="580" w:dyaOrig="260">
          <v:shape id="_x0000_i1026" type="#_x0000_t75" style="width:28.5pt;height:13.5pt" o:ole="">
            <v:imagedata r:id="rId12" o:title=""/>
          </v:shape>
          <o:OLEObject Type="Embed" ProgID="Equation.DSMT4" ShapeID="_x0000_i1026" DrawAspect="Content" ObjectID="_1430218361" r:id="rId13"/>
        </w:object>
      </w:r>
    </w:p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>
      <w:p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6617C" w:rsidRDefault="008F48DD" w:rsidP="00716F3B">
      <w:r>
        <w:rPr>
          <w:noProof/>
          <w:lang w:eastAsia="en-US"/>
        </w:rPr>
        <w:lastRenderedPageBreak/>
        <w:drawing>
          <wp:anchor distT="0" distB="0" distL="114300" distR="114300" simplePos="0" relativeHeight="251659264" behindDoc="1" locked="0" layoutInCell="1" allowOverlap="1" wp14:anchorId="5818CD3F" wp14:editId="4A86CB38">
            <wp:simplePos x="0" y="0"/>
            <wp:positionH relativeFrom="column">
              <wp:posOffset>3544570</wp:posOffset>
            </wp:positionH>
            <wp:positionV relativeFrom="paragraph">
              <wp:posOffset>31115</wp:posOffset>
            </wp:positionV>
            <wp:extent cx="2452370" cy="27813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7x.pn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77" r="22105"/>
                    <a:stretch/>
                  </pic:blipFill>
                  <pic:spPr bwMode="auto">
                    <a:xfrm>
                      <a:off x="0" y="0"/>
                      <a:ext cx="2452370" cy="2781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48DD" w:rsidRDefault="008F48DD" w:rsidP="00716F3B">
      <w:p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F48DD" w:rsidRDefault="00716F3B" w:rsidP="008F48DD">
      <w:pPr>
        <w:ind w:left="720" w:hanging="720"/>
      </w:pPr>
      <w:r>
        <w:lastRenderedPageBreak/>
        <w:t xml:space="preserve">7. </w:t>
      </w:r>
      <w:r w:rsidR="008F48DD">
        <w:tab/>
      </w:r>
      <w:r>
        <w:t>Andy can bake 2 cakes every 3 hours.</w:t>
      </w:r>
    </w:p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8F48DD" w:rsidP="00716F3B"/>
    <w:p w:rsidR="008F48DD" w:rsidRDefault="00716F3B" w:rsidP="00716F3B">
      <w:r>
        <w:lastRenderedPageBreak/>
        <w:t xml:space="preserve">8. </w:t>
      </w:r>
    </w:p>
    <w:p w:rsidR="00716F3B" w:rsidRDefault="00716F3B" w:rsidP="00716F3B"/>
    <w:p w:rsidR="00716F3B" w:rsidRDefault="008F48DD" w:rsidP="00716F3B">
      <w:r>
        <w:tab/>
      </w:r>
      <w:r>
        <w:tab/>
      </w:r>
    </w:p>
    <w:p w:rsidR="00716F3B" w:rsidRDefault="00716F3B" w:rsidP="00716F3B"/>
    <w:p w:rsidR="008F48DD" w:rsidRDefault="008F48DD" w:rsidP="00716F3B"/>
    <w:p w:rsidR="00716F3B" w:rsidRDefault="00716F3B" w:rsidP="00716F3B"/>
    <w:p w:rsidR="003F4F3E" w:rsidRDefault="003F4F3E">
      <w:r>
        <w:br w:type="page"/>
      </w:r>
    </w:p>
    <w:p w:rsidR="008F48DD" w:rsidRDefault="008F48DD" w:rsidP="00716F3B">
      <w:pPr>
        <w:rPr>
          <w:b/>
        </w:rPr>
        <w:sectPr w:rsidR="008F48DD" w:rsidSect="008F48D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716F3B" w:rsidRPr="00B6617C" w:rsidRDefault="00B6617C" w:rsidP="00716F3B">
      <w:pPr>
        <w:rPr>
          <w:b/>
        </w:rPr>
      </w:pPr>
      <w:r w:rsidRPr="00B6617C">
        <w:rPr>
          <w:b/>
        </w:rPr>
        <w:lastRenderedPageBreak/>
        <w:t xml:space="preserve">Constant of Proportionality - </w:t>
      </w:r>
      <w:r w:rsidR="003F4F3E" w:rsidRPr="008F48DD">
        <w:rPr>
          <w:b/>
          <w:color w:val="FF0000"/>
        </w:rPr>
        <w:t>KEY</w:t>
      </w:r>
    </w:p>
    <w:p w:rsidR="003F4F3E" w:rsidRDefault="003F4F3E" w:rsidP="00716F3B"/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4</w:t>
      </w:r>
    </w:p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12</w:t>
      </w:r>
    </w:p>
    <w:p w:rsidR="003F4F3E" w:rsidRPr="008F48DD" w:rsidRDefault="00B6617C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0.30</w:t>
      </w:r>
    </w:p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−2</w:t>
      </w:r>
    </w:p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−6</w:t>
      </w:r>
    </w:p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1</w:t>
      </w:r>
    </w:p>
    <w:p w:rsidR="003F4F3E" w:rsidRPr="008F48DD" w:rsidRDefault="00345619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m:oMath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</w:rPr>
              <m:t>3</m:t>
            </m:r>
          </m:den>
        </m:f>
      </m:oMath>
    </w:p>
    <w:p w:rsidR="003F4F3E" w:rsidRPr="008F48DD" w:rsidRDefault="003F4F3E" w:rsidP="008F48DD">
      <w:pPr>
        <w:pStyle w:val="ListParagraph"/>
        <w:numPr>
          <w:ilvl w:val="0"/>
          <w:numId w:val="2"/>
        </w:numPr>
        <w:spacing w:line="480" w:lineRule="auto"/>
        <w:rPr>
          <w:color w:val="FF0000"/>
        </w:rPr>
      </w:pPr>
      <w:r w:rsidRPr="008F48DD">
        <w:rPr>
          <w:color w:val="FF0000"/>
        </w:rPr>
        <w:t>7</w:t>
      </w:r>
    </w:p>
    <w:sectPr w:rsidR="003F4F3E" w:rsidRPr="008F48DD" w:rsidSect="008F48D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0983" w:rsidRDefault="00AB0983" w:rsidP="00F90E10">
      <w:r>
        <w:separator/>
      </w:r>
    </w:p>
  </w:endnote>
  <w:endnote w:type="continuationSeparator" w:id="0">
    <w:p w:rsidR="00AB0983" w:rsidRDefault="00AB0983" w:rsidP="00F90E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0983" w:rsidRDefault="00AB0983" w:rsidP="00F90E10">
      <w:r>
        <w:separator/>
      </w:r>
    </w:p>
  </w:footnote>
  <w:footnote w:type="continuationSeparator" w:id="0">
    <w:p w:rsidR="00AB0983" w:rsidRDefault="00AB0983" w:rsidP="00F90E1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0E10" w:rsidRDefault="00F90E10">
    <w:pPr>
      <w:pStyle w:val="Header"/>
    </w:pPr>
    <w:r>
      <w:t>M</w:t>
    </w:r>
    <w:r w:rsidR="008F48DD">
      <w:t>-7-3</w:t>
    </w:r>
    <w:r>
      <w:t>-1_Constant of Proportionality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825784"/>
    <w:multiLevelType w:val="hybridMultilevel"/>
    <w:tmpl w:val="CFE045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4A018E"/>
    <w:multiLevelType w:val="hybridMultilevel"/>
    <w:tmpl w:val="FD9289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A03CD6"/>
    <w:rsid w:val="00345619"/>
    <w:rsid w:val="003F4F3E"/>
    <w:rsid w:val="00646874"/>
    <w:rsid w:val="00656723"/>
    <w:rsid w:val="0066733B"/>
    <w:rsid w:val="00704B1E"/>
    <w:rsid w:val="00716F3B"/>
    <w:rsid w:val="007D7FDC"/>
    <w:rsid w:val="008F48DD"/>
    <w:rsid w:val="00A03CD6"/>
    <w:rsid w:val="00AB0983"/>
    <w:rsid w:val="00B6617C"/>
    <w:rsid w:val="00BF03F5"/>
    <w:rsid w:val="00F90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4B1E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CD6"/>
    <w:pPr>
      <w:ind w:left="720"/>
      <w:contextualSpacing/>
    </w:pPr>
  </w:style>
  <w:style w:type="table" w:styleId="TableGrid">
    <w:name w:val="Table Grid"/>
    <w:basedOn w:val="TableNormal"/>
    <w:uiPriority w:val="59"/>
    <w:rsid w:val="00716F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6F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F3B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F90E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0E10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F90E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90E10"/>
    <w:rPr>
      <w:sz w:val="24"/>
      <w:szCs w:val="24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8F48D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CD6"/>
    <w:pPr>
      <w:ind w:left="720"/>
      <w:contextualSpacing/>
    </w:pPr>
  </w:style>
  <w:style w:type="table" w:styleId="TableGrid">
    <w:name w:val="Table Grid"/>
    <w:basedOn w:val="TableNormal"/>
    <w:uiPriority w:val="59"/>
    <w:rsid w:val="00716F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6F3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F3B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75</Words>
  <Characters>43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8</cp:revision>
  <dcterms:created xsi:type="dcterms:W3CDTF">2012-11-29T18:36:00Z</dcterms:created>
  <dcterms:modified xsi:type="dcterms:W3CDTF">2013-05-16T19:05:00Z</dcterms:modified>
</cp:coreProperties>
</file>